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1" r:id="rId3"/>
    <p:sldId id="302" r:id="rId4"/>
    <p:sldId id="288" r:id="rId5"/>
    <p:sldId id="268" r:id="rId6"/>
    <p:sldId id="314" r:id="rId7"/>
    <p:sldId id="303" r:id="rId8"/>
    <p:sldId id="304" r:id="rId9"/>
    <p:sldId id="305" r:id="rId10"/>
    <p:sldId id="307" r:id="rId11"/>
    <p:sldId id="308" r:id="rId12"/>
    <p:sldId id="309" r:id="rId13"/>
    <p:sldId id="310" r:id="rId14"/>
    <p:sldId id="311" r:id="rId15"/>
    <p:sldId id="313" r:id="rId16"/>
    <p:sldId id="270" r:id="rId17"/>
    <p:sldId id="272" r:id="rId18"/>
    <p:sldId id="273" r:id="rId19"/>
    <p:sldId id="299" r:id="rId20"/>
    <p:sldId id="266" r:id="rId21"/>
  </p:sldIdLst>
  <p:sldSz cx="9144000" cy="6858000" type="screen4x3"/>
  <p:notesSz cx="6858000" cy="92964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915" autoAdjust="0"/>
  </p:normalViewPr>
  <p:slideViewPr>
    <p:cSldViewPr snapToGrid="0" snapToObjects="1">
      <p:cViewPr varScale="1">
        <p:scale>
          <a:sx n="104" d="100"/>
          <a:sy n="104" d="100"/>
        </p:scale>
        <p:origin x="-1424" y="-104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616" y="-84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8" Type="http://schemas.openxmlformats.org/officeDocument/2006/relationships/image" Target="../media/image35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259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r">
              <a:defRPr sz="1100"/>
            </a:lvl1pPr>
          </a:lstStyle>
          <a:p>
            <a:fld id="{C158EB6E-79E8-464F-8509-5EA384E7B6D9}" type="datetimeFigureOut">
              <a:rPr lang="en-US" smtClean="0"/>
              <a:pPr/>
              <a:t>12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259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r">
              <a:defRPr sz="1100"/>
            </a:lvl1pPr>
          </a:lstStyle>
          <a:p>
            <a:fld id="{12E89589-EF9C-42B9-9816-B399C7A365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34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r">
              <a:defRPr sz="1200"/>
            </a:lvl1pPr>
          </a:lstStyle>
          <a:p>
            <a:fld id="{90294C7B-91D1-A945-B83A-15E9607465ED}" type="datetimeFigureOut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78" tIns="45040" rIns="90078" bIns="4504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0078" tIns="45040" rIns="90078" bIns="4504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r">
              <a:defRPr sz="1200"/>
            </a:lvl1pPr>
          </a:lstStyle>
          <a:p>
            <a:fld id="{94BF40C7-DB2D-B440-A3ED-8B2D59D0F02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774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5E4B7C-5BD5-AE4D-9F89-6C8EF573033F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79E88-54B6-4A62-B9DA-3DF9CC25A1B1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lIns="0" tIns="0" rIns="0" bIns="0">
            <a:noAutofit/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793E-5119-43A6-9B5B-7C1997A43A27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7C2F7-CBA9-400F-813A-BCA69D29B1BC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96121-F75E-4DB9-B877-F010C6BA9175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2B26E-D056-472C-B267-CA9FC8EE0D8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058A3-B6A5-45BF-AE9D-5CBBC268C19F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25D3-20AE-49E5-B2DC-7E63C5D5DEAB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5F4C-1DC5-4910-908D-8AD4B979941A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B8DD3-85D3-4033-B45C-5D29DEB7897D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4635D-9634-4CCF-8115-C6F0227B7285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A1A85-BD67-415C-B0FC-C32BF92EC0BC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8AF66-C920-4F39-9F41-447FD2070D40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 hasCustomPrompt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dirty="0" smtClean="0"/>
              <a:t>Klicka </a:t>
            </a:r>
            <a:r>
              <a:rPr kumimoji="0" lang="sv-SE" dirty="0" err="1" smtClean="0"/>
              <a:t>yå</a:t>
            </a:r>
            <a:r>
              <a:rPr kumimoji="0" lang="sv-SE" dirty="0" smtClean="0"/>
              <a:t> </a:t>
            </a:r>
            <a:r>
              <a:rPr kumimoji="0" lang="sv-SE" dirty="0" smtClean="0"/>
              <a:t>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0135E-FE7A-4917-8ECB-7ABDB1846C02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4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9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</a:t>
            </a:fld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B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886248"/>
            <a:ext cx="6553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  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		</a:t>
            </a:r>
            <a:endParaRPr lang="el-GR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10513"/>
              </p:ext>
            </p:extLst>
          </p:nvPr>
        </p:nvGraphicFramePr>
        <p:xfrm>
          <a:off x="2884650" y="5387974"/>
          <a:ext cx="3451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8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50" y="5387974"/>
                        <a:ext cx="3451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97"/>
          <p:cNvGrpSpPr/>
          <p:nvPr/>
        </p:nvGrpSpPr>
        <p:grpSpPr>
          <a:xfrm>
            <a:off x="914400" y="2378691"/>
            <a:ext cx="8020144" cy="1276980"/>
            <a:chOff x="3272596" y="3790117"/>
            <a:chExt cx="8020144" cy="1276980"/>
          </a:xfrm>
        </p:grpSpPr>
        <p:sp>
          <p:nvSpPr>
            <p:cNvPr id="9" name="Rektangel 60"/>
            <p:cNvSpPr/>
            <p:nvPr/>
          </p:nvSpPr>
          <p:spPr>
            <a:xfrm>
              <a:off x="3272596" y="3790117"/>
              <a:ext cx="802014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B:     </a:t>
              </a:r>
              <a:r>
                <a:rPr lang="en-US" sz="2400" dirty="0" smtClean="0">
                  <a:latin typeface="Arial" pitchFamily="34" charset="0"/>
                  <a:ea typeface="Arial" charset="0"/>
                  <a:cs typeface="Arial" pitchFamily="34" charset="0"/>
                </a:rPr>
                <a:t>In – out – out membrane + generation = 0</a:t>
              </a:r>
              <a:endParaRPr lang="sv-SE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53806"/>
                </p:ext>
              </p:extLst>
            </p:nvPr>
          </p:nvGraphicFramePr>
          <p:xfrm>
            <a:off x="5812596" y="4482897"/>
            <a:ext cx="4813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9" name="Equation" r:id="rId5" imgW="2095200" imgH="253800" progId="Equation.3">
                    <p:embed/>
                  </p:oleObj>
                </mc:Choice>
                <mc:Fallback>
                  <p:oleObj name="Equation" r:id="rId5" imgW="2095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596" y="4482897"/>
                          <a:ext cx="48133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98"/>
          <p:cNvGrpSpPr/>
          <p:nvPr/>
        </p:nvGrpSpPr>
        <p:grpSpPr>
          <a:xfrm>
            <a:off x="3352800" y="4092436"/>
            <a:ext cx="2514927" cy="905374"/>
            <a:chOff x="5570779" y="5503862"/>
            <a:chExt cx="2514927" cy="90537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54470"/>
                </p:ext>
              </p:extLst>
            </p:nvPr>
          </p:nvGraphicFramePr>
          <p:xfrm>
            <a:off x="5859073" y="5579860"/>
            <a:ext cx="1938337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0" name="Equation" r:id="rId7" imgW="990360" imgH="393480" progId="Equation.3">
                    <p:embed/>
                  </p:oleObj>
                </mc:Choice>
                <mc:Fallback>
                  <p:oleObj name="Equation" r:id="rId7" imgW="990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73" y="5579860"/>
                          <a:ext cx="1938337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5"/>
            <p:cNvSpPr>
              <a:spLocks noChangeArrowheads="1"/>
            </p:cNvSpPr>
            <p:nvPr/>
          </p:nvSpPr>
          <p:spPr bwMode="auto">
            <a:xfrm>
              <a:off x="5570779" y="5503862"/>
              <a:ext cx="2514927" cy="905374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323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5042"/>
              </p:ext>
            </p:extLst>
          </p:nvPr>
        </p:nvGraphicFramePr>
        <p:xfrm>
          <a:off x="460375" y="1417638"/>
          <a:ext cx="8391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0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17638"/>
                        <a:ext cx="8391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0529"/>
              </p:ext>
            </p:extLst>
          </p:nvPr>
        </p:nvGraphicFramePr>
        <p:xfrm>
          <a:off x="1185863" y="2539468"/>
          <a:ext cx="6249988" cy="102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5" imgW="3047760" imgH="520560" progId="Equation.3">
                  <p:embed/>
                </p:oleObj>
              </mc:Choice>
              <mc:Fallback>
                <p:oleObj name="Equation" r:id="rId5" imgW="3047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39468"/>
                        <a:ext cx="6249988" cy="1027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13"/>
          <p:cNvGrpSpPr/>
          <p:nvPr/>
        </p:nvGrpSpPr>
        <p:grpSpPr>
          <a:xfrm>
            <a:off x="1223963" y="3567113"/>
            <a:ext cx="5011749" cy="2957825"/>
            <a:chOff x="1185863" y="3567113"/>
            <a:chExt cx="5011749" cy="2957825"/>
          </a:xfrm>
        </p:grpSpPr>
        <p:grpSp>
          <p:nvGrpSpPr>
            <p:cNvPr id="9" name="Grupp 32"/>
            <p:cNvGrpSpPr/>
            <p:nvPr/>
          </p:nvGrpSpPr>
          <p:grpSpPr>
            <a:xfrm>
              <a:off x="1187450" y="3567113"/>
              <a:ext cx="5010162" cy="2957825"/>
              <a:chOff x="1016000" y="2730506"/>
              <a:chExt cx="5010162" cy="2957825"/>
            </a:xfrm>
          </p:grpSpPr>
          <p:grpSp>
            <p:nvGrpSpPr>
              <p:cNvPr id="11" name="Grupp 27"/>
              <p:cNvGrpSpPr/>
              <p:nvPr/>
            </p:nvGrpSpPr>
            <p:grpSpPr>
              <a:xfrm>
                <a:off x="1016000" y="2730506"/>
                <a:ext cx="3792538" cy="2268537"/>
                <a:chOff x="1016000" y="2794006"/>
                <a:chExt cx="3792538" cy="2268537"/>
              </a:xfrm>
            </p:grpSpPr>
            <p:graphicFrame>
              <p:nvGraphicFramePr>
                <p:cNvPr id="14" name="Object 4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27113" y="2794006"/>
                <a:ext cx="3216275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62" name="Equation" r:id="rId7" imgW="1612800" imgH="291960" progId="Equation.3">
                        <p:embed/>
                      </p:oleObj>
                    </mc:Choice>
                    <mc:Fallback>
                      <p:oleObj name="Equation" r:id="rId7" imgW="161280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113" y="2794006"/>
                              <a:ext cx="3216275" cy="582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5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739025280"/>
                    </p:ext>
                  </p:extLst>
                </p:nvPr>
              </p:nvGraphicFramePr>
              <p:xfrm>
                <a:off x="1016000" y="4148143"/>
                <a:ext cx="3792538" cy="914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63" name="Equation" r:id="rId9" imgW="1790640" imgH="431640" progId="Equation.3">
                        <p:embed/>
                      </p:oleObj>
                    </mc:Choice>
                    <mc:Fallback>
                      <p:oleObj name="Equation" r:id="rId9" imgW="1790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000" y="4148143"/>
                              <a:ext cx="3792538" cy="914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730856" y="5195888"/>
                <a:ext cx="42953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Neglected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 most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of the time</a:t>
                </a: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2957513" y="4743032"/>
                <a:ext cx="0" cy="5417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85863" y="4287838"/>
            <a:ext cx="11398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64" name="Equation" r:id="rId11" imgW="571320" imgH="291960" progId="Equation.3">
                    <p:embed/>
                  </p:oleObj>
                </mc:Choice>
                <mc:Fallback>
                  <p:oleObj name="Equation" r:id="rId11" imgW="5713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287838"/>
                          <a:ext cx="1139825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1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:</a:t>
            </a:r>
            <a:endParaRPr lang="en-US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430"/>
              </p:ext>
            </p:extLst>
          </p:nvPr>
        </p:nvGraphicFramePr>
        <p:xfrm>
          <a:off x="1479550" y="3817938"/>
          <a:ext cx="2228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9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7938"/>
                        <a:ext cx="22288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69429"/>
              </p:ext>
            </p:extLst>
          </p:nvPr>
        </p:nvGraphicFramePr>
        <p:xfrm>
          <a:off x="1366838" y="2905125"/>
          <a:ext cx="30670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0" name="Equation" r:id="rId5" imgW="1307532" imgH="393529" progId="Equation.3">
                  <p:embed/>
                </p:oleObj>
              </mc:Choice>
              <mc:Fallback>
                <p:oleObj name="Equation" r:id="rId5" imgW="130753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5125"/>
                        <a:ext cx="30670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4048"/>
              </p:ext>
            </p:extLst>
          </p:nvPr>
        </p:nvGraphicFramePr>
        <p:xfrm>
          <a:off x="1489075" y="1955800"/>
          <a:ext cx="2676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1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955800"/>
                        <a:ext cx="2676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18722"/>
              </p:ext>
            </p:extLst>
          </p:nvPr>
        </p:nvGraphicFramePr>
        <p:xfrm>
          <a:off x="1522413" y="5210175"/>
          <a:ext cx="4011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2" name="Equation" r:id="rId9" imgW="1726451" imgH="482391" progId="Equation.3">
                  <p:embed/>
                </p:oleObj>
              </mc:Choice>
              <mc:Fallback>
                <p:oleObj name="Equation" r:id="rId9" imgW="172645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10175"/>
                        <a:ext cx="40116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32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19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</a:p>
          <a:p>
            <a:pPr mar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Transport Law: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4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:</a:t>
            </a: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3124200" y="6108268"/>
            <a:ext cx="6057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 dirty="0" smtClean="0"/>
              <a:t>C</a:t>
            </a:r>
            <a:r>
              <a:rPr lang="en-US" sz="2600" i="1" baseline="-25000" dirty="0" smtClean="0"/>
              <a:t>TO </a:t>
            </a:r>
            <a:r>
              <a:rPr lang="en-US" sz="2600" i="1" dirty="0"/>
              <a:t>= 0.2,  </a:t>
            </a:r>
            <a:r>
              <a:rPr lang="en-US" sz="2600" i="1" dirty="0" smtClean="0"/>
              <a:t> F</a:t>
            </a:r>
            <a:r>
              <a:rPr lang="en-US" sz="2600" i="1" baseline="-25000" dirty="0" smtClean="0"/>
              <a:t>A0</a:t>
            </a:r>
            <a:r>
              <a:rPr lang="en-US" sz="2600" i="1" dirty="0"/>
              <a:t>= 5</a:t>
            </a:r>
            <a:r>
              <a:rPr lang="en-US" sz="2600" i="1" dirty="0" smtClean="0"/>
              <a:t>,  </a:t>
            </a:r>
            <a:r>
              <a:rPr lang="en-US" sz="2600" i="1" dirty="0"/>
              <a:t>k = 4, </a:t>
            </a:r>
            <a:r>
              <a:rPr lang="en-US" sz="2600" i="1" dirty="0" smtClean="0"/>
              <a:t> 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0.0004, </a:t>
            </a:r>
            <a:r>
              <a:rPr lang="en-US" sz="2600" i="1" dirty="0" smtClean="0"/>
              <a:t>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8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14800" y="330252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02526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0018"/>
              </p:ext>
            </p:extLst>
          </p:nvPr>
        </p:nvGraphicFramePr>
        <p:xfrm>
          <a:off x="3756025" y="2227263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Equation" r:id="rId5" imgW="1625400" imgH="228600" progId="Equation.3">
                  <p:embed/>
                </p:oleObj>
              </mc:Choice>
              <mc:Fallback>
                <p:oleObj name="Equation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27263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676"/>
              </p:ext>
            </p:extLst>
          </p:nvPr>
        </p:nvGraphicFramePr>
        <p:xfrm>
          <a:off x="3773488" y="2768600"/>
          <a:ext cx="224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1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68600"/>
                        <a:ext cx="224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38"/>
          <p:cNvGrpSpPr/>
          <p:nvPr/>
        </p:nvGrpSpPr>
        <p:grpSpPr>
          <a:xfrm>
            <a:off x="3798888" y="3192463"/>
            <a:ext cx="4849522" cy="822325"/>
            <a:chOff x="3328356" y="3330579"/>
            <a:chExt cx="4849522" cy="822325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328356" y="3330579"/>
            <a:ext cx="23542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22" name="Equation" r:id="rId9" imgW="1231560" imgH="431640" progId="Equation.3">
                    <p:embed/>
                  </p:oleObj>
                </mc:Choice>
                <mc:Fallback>
                  <p:oleObj name="Equation" r:id="rId9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356" y="3330579"/>
                          <a:ext cx="2354262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31"/>
            <p:cNvSpPr/>
            <p:nvPr/>
          </p:nvSpPr>
          <p:spPr>
            <a:xfrm>
              <a:off x="5614356" y="3507287"/>
              <a:ext cx="25635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isothermal, isobaric)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38034"/>
              </p:ext>
            </p:extLst>
          </p:nvPr>
        </p:nvGraphicFramePr>
        <p:xfrm>
          <a:off x="3803650" y="3948113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11" imgW="1180800" imgH="431640" progId="Equation.3">
                  <p:embed/>
                </p:oleObj>
              </mc:Choice>
              <mc:Fallback>
                <p:oleObj name="Equation" r:id="rId11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8113"/>
                        <a:ext cx="2255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2174"/>
              </p:ext>
            </p:extLst>
          </p:nvPr>
        </p:nvGraphicFramePr>
        <p:xfrm>
          <a:off x="3825875" y="4732338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13" imgW="1231560" imgH="431640" progId="Equation.3">
                  <p:embed/>
                </p:oleObj>
              </mc:Choice>
              <mc:Fallback>
                <p:oleObj name="Equation" r:id="rId13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732338"/>
                        <a:ext cx="2357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740150" y="5537200"/>
          <a:ext cx="315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Equation" r:id="rId15" imgW="1612800" imgH="228600" progId="Equation.3">
                  <p:embed/>
                </p:oleObj>
              </mc:Choice>
              <mc:Fallback>
                <p:oleObj name="Equation" r:id="rId15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37200"/>
                        <a:ext cx="315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01845"/>
              </p:ext>
            </p:extLst>
          </p:nvPr>
        </p:nvGraphicFramePr>
        <p:xfrm>
          <a:off x="3694113" y="1309688"/>
          <a:ext cx="1754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6" name="Equation" r:id="rId17" imgW="914400" imgH="393480" progId="Equation.3">
                  <p:embed/>
                </p:oleObj>
              </mc:Choice>
              <mc:Fallback>
                <p:oleObj name="Equation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309688"/>
                        <a:ext cx="17541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619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914400" y="1358900"/>
            <a:ext cx="7772400" cy="20743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u="sng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to b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arried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sothermall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n a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with no pressur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rop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permeable to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C,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b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mpermeab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o all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pecies. 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50277"/>
              </p:ext>
            </p:extLst>
          </p:nvPr>
        </p:nvGraphicFramePr>
        <p:xfrm>
          <a:off x="635000" y="383963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3963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Platshållare för innehåll 4"/>
          <p:cNvSpPr txBox="1">
            <a:spLocks/>
          </p:cNvSpPr>
          <p:nvPr/>
        </p:nvSpPr>
        <p:spPr>
          <a:xfrm>
            <a:off x="914400" y="5450415"/>
            <a:ext cx="7772400" cy="861485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mbran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actors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no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version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We have to work in terms of the molar flow rates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889688" y="3185517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304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2109"/>
              </p:ext>
            </p:extLst>
          </p:nvPr>
        </p:nvGraphicFramePr>
        <p:xfrm>
          <a:off x="4454211" y="176097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9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1" y="176097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724588" y="3326532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p 16"/>
          <p:cNvGrpSpPr/>
          <p:nvPr/>
        </p:nvGrpSpPr>
        <p:grpSpPr>
          <a:xfrm>
            <a:off x="914400" y="1665448"/>
            <a:ext cx="2683748" cy="3944274"/>
            <a:chOff x="521655" y="1663859"/>
            <a:chExt cx="2683748" cy="394427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32860"/>
                </p:ext>
              </p:extLst>
            </p:nvPr>
          </p:nvGraphicFramePr>
          <p:xfrm>
            <a:off x="795295" y="2647446"/>
            <a:ext cx="12747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0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2647446"/>
                          <a:ext cx="127476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70452"/>
                </p:ext>
              </p:extLst>
            </p:nvPr>
          </p:nvGraphicFramePr>
          <p:xfrm>
            <a:off x="806408" y="3734883"/>
            <a:ext cx="12763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1" name="Equation" r:id="rId7" imgW="609480" imgH="393480" progId="Equation.3">
                    <p:embed/>
                  </p:oleObj>
                </mc:Choice>
                <mc:Fallback>
                  <p:oleObj name="Equation" r:id="rId7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08" y="3734883"/>
                          <a:ext cx="1276350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46079"/>
                </p:ext>
              </p:extLst>
            </p:nvPr>
          </p:nvGraphicFramePr>
          <p:xfrm>
            <a:off x="795295" y="4785808"/>
            <a:ext cx="22304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2" name="Equation" r:id="rId9" imgW="1066680" imgH="393480" progId="Equation.3">
                    <p:embed/>
                  </p:oleObj>
                </mc:Choice>
                <mc:Fallback>
                  <p:oleObj name="Equation" r:id="rId9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4785808"/>
                          <a:ext cx="2230438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ktangel 14"/>
            <p:cNvSpPr/>
            <p:nvPr/>
          </p:nvSpPr>
          <p:spPr>
            <a:xfrm>
              <a:off x="521655" y="1663859"/>
              <a:ext cx="26837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982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upp 17"/>
          <p:cNvGrpSpPr/>
          <p:nvPr/>
        </p:nvGrpSpPr>
        <p:grpSpPr>
          <a:xfrm>
            <a:off x="914400" y="2001838"/>
            <a:ext cx="6162675" cy="1131887"/>
            <a:chOff x="521655" y="5162976"/>
            <a:chExt cx="6162675" cy="113188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318830" y="5162976"/>
            <a:ext cx="33655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2" name="Equation" r:id="rId3" imgW="1434960" imgH="482400" progId="Equation.3">
                    <p:embed/>
                  </p:oleObj>
                </mc:Choice>
                <mc:Fallback>
                  <p:oleObj name="Equation" r:id="rId3" imgW="14349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30" y="5162976"/>
                          <a:ext cx="3365500" cy="1131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1655" y="5368808"/>
              <a:ext cx="18838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:</a:t>
              </a:r>
              <a:endParaRPr lang="sv-SE" sz="2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9" name="Rektangel 15"/>
          <p:cNvSpPr/>
          <p:nvPr/>
        </p:nvSpPr>
        <p:spPr>
          <a:xfrm>
            <a:off x="914400" y="3482657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Rektangel 15"/>
          <p:cNvSpPr/>
          <p:nvPr/>
        </p:nvSpPr>
        <p:spPr>
          <a:xfrm>
            <a:off x="939800" y="4961410"/>
            <a:ext cx="1965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443413" y="3438525"/>
          <a:ext cx="2116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5" imgW="901440" imgH="457200" progId="Equation.3">
                  <p:embed/>
                </p:oleObj>
              </mc:Choice>
              <mc:Fallback>
                <p:oleObj name="Equation" r:id="rId5" imgW="9014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38525"/>
                        <a:ext cx="21161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725988" y="4987925"/>
          <a:ext cx="154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7" imgW="660240" imgH="583920" progId="Equation.3">
                  <p:embed/>
                </p:oleObj>
              </mc:Choice>
              <mc:Fallback>
                <p:oleObj name="Equation" r:id="rId7" imgW="660240" imgH="583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87925"/>
                        <a:ext cx="154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ktangel 16"/>
          <p:cNvSpPr/>
          <p:nvPr/>
        </p:nvSpPr>
        <p:spPr>
          <a:xfrm>
            <a:off x="927100" y="1481138"/>
            <a:ext cx="474841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lvl="1"/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thermal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 Pressure Drop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8483"/>
              </p:ext>
            </p:extLst>
          </p:nvPr>
        </p:nvGraphicFramePr>
        <p:xfrm>
          <a:off x="6200775" y="1485900"/>
          <a:ext cx="1608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3" imgW="685800" imgH="431640" progId="Equation.3">
                  <p:embed/>
                </p:oleObj>
              </mc:Choice>
              <mc:Fallback>
                <p:oleObj name="Equation" r:id="rId3" imgW="6858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485900"/>
                        <a:ext cx="16081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0393"/>
              </p:ext>
            </p:extLst>
          </p:nvPr>
        </p:nvGraphicFramePr>
        <p:xfrm>
          <a:off x="6191250" y="251618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51618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4767"/>
              </p:ext>
            </p:extLst>
          </p:nvPr>
        </p:nvGraphicFramePr>
        <p:xfrm>
          <a:off x="6191250" y="3541713"/>
          <a:ext cx="1905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41713"/>
                        <a:ext cx="1905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8394"/>
              </p:ext>
            </p:extLst>
          </p:nvPr>
        </p:nvGraphicFramePr>
        <p:xfrm>
          <a:off x="6216650" y="5789613"/>
          <a:ext cx="2620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9613"/>
                        <a:ext cx="2620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6395"/>
              </p:ext>
            </p:extLst>
          </p:nvPr>
        </p:nvGraphicFramePr>
        <p:xfrm>
          <a:off x="6203950" y="468153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11" imgW="812520" imgH="431640" progId="Equation.3">
                  <p:embed/>
                </p:oleObj>
              </mc:Choice>
              <mc:Fallback>
                <p:oleObj name="Equation" r:id="rId11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68153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774700" y="31841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736600" y="1548869"/>
            <a:ext cx="3996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mbine:  - Use Polymath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15"/>
          <p:cNvGrpSpPr/>
          <p:nvPr/>
        </p:nvGrpSpPr>
        <p:grpSpPr>
          <a:xfrm>
            <a:off x="774700" y="2536825"/>
            <a:ext cx="7926388" cy="3140075"/>
            <a:chOff x="914400" y="2486025"/>
            <a:chExt cx="7926388" cy="3140075"/>
          </a:xfrm>
        </p:grpSpPr>
        <p:sp>
          <p:nvSpPr>
            <p:cNvPr id="10" name="Rektangel 9"/>
            <p:cNvSpPr/>
            <p:nvPr/>
          </p:nvSpPr>
          <p:spPr>
            <a:xfrm>
              <a:off x="914400" y="2671226"/>
              <a:ext cx="2263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Parameters:</a:t>
              </a:r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286547"/>
                </p:ext>
              </p:extLst>
            </p:nvPr>
          </p:nvGraphicFramePr>
          <p:xfrm>
            <a:off x="3394075" y="2486025"/>
            <a:ext cx="211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0" name="Equation" r:id="rId3" imgW="901440" imgH="393480" progId="Equation.3">
                    <p:embed/>
                  </p:oleObj>
                </mc:Choice>
                <mc:Fallback>
                  <p:oleObj name="Equation" r:id="rId3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486025"/>
                          <a:ext cx="2114550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191107"/>
                </p:ext>
              </p:extLst>
            </p:nvPr>
          </p:nvGraphicFramePr>
          <p:xfrm>
            <a:off x="6372225" y="2486025"/>
            <a:ext cx="19669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1" name="Equation" r:id="rId5" imgW="838080" imgH="393480" progId="Equation.3">
                    <p:embed/>
                  </p:oleObj>
                </mc:Choice>
                <mc:Fallback>
                  <p:oleObj name="Equation" r:id="rId5" imgW="8380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486025"/>
                          <a:ext cx="1966913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10304"/>
                </p:ext>
              </p:extLst>
            </p:nvPr>
          </p:nvGraphicFramePr>
          <p:xfrm>
            <a:off x="6364288" y="3476625"/>
            <a:ext cx="24765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2" name="Equation" r:id="rId7" imgW="1054080" imgH="444240" progId="Equation.3">
                    <p:embed/>
                  </p:oleObj>
                </mc:Choice>
                <mc:Fallback>
                  <p:oleObj name="Equation" r:id="rId7" imgW="1054080" imgH="4442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3476625"/>
                          <a:ext cx="247650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00949"/>
                </p:ext>
              </p:extLst>
            </p:nvPr>
          </p:nvGraphicFramePr>
          <p:xfrm>
            <a:off x="3432175" y="3476625"/>
            <a:ext cx="23558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3" name="Equation" r:id="rId9" imgW="1002960" imgH="444240" progId="Equation.3">
                    <p:embed/>
                  </p:oleObj>
                </mc:Choice>
                <mc:Fallback>
                  <p:oleObj name="Equation" r:id="rId9" imgW="100296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3476625"/>
                          <a:ext cx="235585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16004"/>
                </p:ext>
              </p:extLst>
            </p:nvPr>
          </p:nvGraphicFramePr>
          <p:xfrm>
            <a:off x="3438525" y="4641850"/>
            <a:ext cx="229711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4" name="Equation" r:id="rId11" imgW="977760" imgH="419040" progId="Equation.3">
                    <p:embed/>
                  </p:oleObj>
                </mc:Choice>
                <mc:Fallback>
                  <p:oleObj name="Equation" r:id="rId11" imgW="97776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4641850"/>
                          <a:ext cx="2297113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27" name="Group 26"/>
          <p:cNvGrpSpPr/>
          <p:nvPr/>
        </p:nvGrpSpPr>
        <p:grpSpPr>
          <a:xfrm>
            <a:off x="2060125" y="1935233"/>
            <a:ext cx="4705350" cy="3534806"/>
            <a:chOff x="2063750" y="2298700"/>
            <a:chExt cx="4121150" cy="3107256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1447800" y="3581400"/>
              <a:ext cx="2565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30500" y="4864100"/>
              <a:ext cx="345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743200" y="2667000"/>
              <a:ext cx="3219450" cy="1820333"/>
            </a:xfrm>
            <a:custGeom>
              <a:avLst/>
              <a:gdLst>
                <a:gd name="connsiteX0" fmla="*/ 0 w 3219450"/>
                <a:gd name="connsiteY0" fmla="*/ 0 h 1820333"/>
                <a:gd name="connsiteX1" fmla="*/ 355600 w 3219450"/>
                <a:gd name="connsiteY1" fmla="*/ 749300 h 1820333"/>
                <a:gd name="connsiteX2" fmla="*/ 1028700 w 3219450"/>
                <a:gd name="connsiteY2" fmla="*/ 1384300 h 1820333"/>
                <a:gd name="connsiteX3" fmla="*/ 1905000 w 3219450"/>
                <a:gd name="connsiteY3" fmla="*/ 1676400 h 1820333"/>
                <a:gd name="connsiteX4" fmla="*/ 2806700 w 3219450"/>
                <a:gd name="connsiteY4" fmla="*/ 1790700 h 1820333"/>
                <a:gd name="connsiteX5" fmla="*/ 3162300 w 3219450"/>
                <a:gd name="connsiteY5" fmla="*/ 1816100 h 1820333"/>
                <a:gd name="connsiteX6" fmla="*/ 3149600 w 3219450"/>
                <a:gd name="connsiteY6" fmla="*/ 1816100 h 1820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19450" h="1820333">
                  <a:moveTo>
                    <a:pt x="0" y="0"/>
                  </a:moveTo>
                  <a:cubicBezTo>
                    <a:pt x="92075" y="259291"/>
                    <a:pt x="184150" y="518583"/>
                    <a:pt x="355600" y="749300"/>
                  </a:cubicBezTo>
                  <a:cubicBezTo>
                    <a:pt x="527050" y="980017"/>
                    <a:pt x="770467" y="1229783"/>
                    <a:pt x="1028700" y="1384300"/>
                  </a:cubicBezTo>
                  <a:cubicBezTo>
                    <a:pt x="1286933" y="1538817"/>
                    <a:pt x="1608667" y="1608667"/>
                    <a:pt x="1905000" y="1676400"/>
                  </a:cubicBezTo>
                  <a:cubicBezTo>
                    <a:pt x="2201333" y="1744133"/>
                    <a:pt x="2597150" y="1767417"/>
                    <a:pt x="2806700" y="1790700"/>
                  </a:cubicBezTo>
                  <a:cubicBezTo>
                    <a:pt x="3016250" y="1813983"/>
                    <a:pt x="3105150" y="1811867"/>
                    <a:pt x="3162300" y="1816100"/>
                  </a:cubicBezTo>
                  <a:cubicBezTo>
                    <a:pt x="3219450" y="1820333"/>
                    <a:pt x="3184525" y="1818216"/>
                    <a:pt x="3149600" y="1816100"/>
                  </a:cubicBezTo>
                </a:path>
              </a:pathLst>
            </a:custGeom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730500" y="4013200"/>
              <a:ext cx="3276600" cy="850900"/>
            </a:xfrm>
            <a:custGeom>
              <a:avLst/>
              <a:gdLst>
                <a:gd name="connsiteX0" fmla="*/ 0 w 3276600"/>
                <a:gd name="connsiteY0" fmla="*/ 850900 h 850900"/>
                <a:gd name="connsiteX1" fmla="*/ 330200 w 3276600"/>
                <a:gd name="connsiteY1" fmla="*/ 520700 h 850900"/>
                <a:gd name="connsiteX2" fmla="*/ 558800 w 3276600"/>
                <a:gd name="connsiteY2" fmla="*/ 317500 h 850900"/>
                <a:gd name="connsiteX3" fmla="*/ 749300 w 3276600"/>
                <a:gd name="connsiteY3" fmla="*/ 190500 h 850900"/>
                <a:gd name="connsiteX4" fmla="*/ 1003300 w 3276600"/>
                <a:gd name="connsiteY4" fmla="*/ 88900 h 850900"/>
                <a:gd name="connsiteX5" fmla="*/ 1295400 w 3276600"/>
                <a:gd name="connsiteY5" fmla="*/ 12700 h 850900"/>
                <a:gd name="connsiteX6" fmla="*/ 1625600 w 3276600"/>
                <a:gd name="connsiteY6" fmla="*/ 12700 h 850900"/>
                <a:gd name="connsiteX7" fmla="*/ 1917700 w 3276600"/>
                <a:gd name="connsiteY7" fmla="*/ 25400 h 850900"/>
                <a:gd name="connsiteX8" fmla="*/ 2235200 w 3276600"/>
                <a:gd name="connsiteY8" fmla="*/ 88900 h 850900"/>
                <a:gd name="connsiteX9" fmla="*/ 2641600 w 3276600"/>
                <a:gd name="connsiteY9" fmla="*/ 254000 h 850900"/>
                <a:gd name="connsiteX10" fmla="*/ 2921000 w 3276600"/>
                <a:gd name="connsiteY10" fmla="*/ 431800 h 850900"/>
                <a:gd name="connsiteX11" fmla="*/ 3175000 w 3276600"/>
                <a:gd name="connsiteY11" fmla="*/ 711200 h 850900"/>
                <a:gd name="connsiteX12" fmla="*/ 3225800 w 3276600"/>
                <a:gd name="connsiteY12" fmla="*/ 774700 h 850900"/>
                <a:gd name="connsiteX13" fmla="*/ 3276600 w 3276600"/>
                <a:gd name="connsiteY13" fmla="*/ 8382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76600" h="850900">
                  <a:moveTo>
                    <a:pt x="0" y="850900"/>
                  </a:moveTo>
                  <a:cubicBezTo>
                    <a:pt x="118533" y="730250"/>
                    <a:pt x="237067" y="609600"/>
                    <a:pt x="330200" y="520700"/>
                  </a:cubicBezTo>
                  <a:cubicBezTo>
                    <a:pt x="423333" y="431800"/>
                    <a:pt x="488950" y="372533"/>
                    <a:pt x="558800" y="317500"/>
                  </a:cubicBezTo>
                  <a:cubicBezTo>
                    <a:pt x="628650" y="262467"/>
                    <a:pt x="675217" y="228600"/>
                    <a:pt x="749300" y="190500"/>
                  </a:cubicBezTo>
                  <a:cubicBezTo>
                    <a:pt x="823383" y="152400"/>
                    <a:pt x="912283" y="118533"/>
                    <a:pt x="1003300" y="88900"/>
                  </a:cubicBezTo>
                  <a:cubicBezTo>
                    <a:pt x="1094317" y="59267"/>
                    <a:pt x="1191683" y="25400"/>
                    <a:pt x="1295400" y="12700"/>
                  </a:cubicBezTo>
                  <a:cubicBezTo>
                    <a:pt x="1399117" y="0"/>
                    <a:pt x="1521883" y="10583"/>
                    <a:pt x="1625600" y="12700"/>
                  </a:cubicBezTo>
                  <a:cubicBezTo>
                    <a:pt x="1729317" y="14817"/>
                    <a:pt x="1816100" y="12700"/>
                    <a:pt x="1917700" y="25400"/>
                  </a:cubicBezTo>
                  <a:cubicBezTo>
                    <a:pt x="2019300" y="38100"/>
                    <a:pt x="2114550" y="50800"/>
                    <a:pt x="2235200" y="88900"/>
                  </a:cubicBezTo>
                  <a:cubicBezTo>
                    <a:pt x="2355850" y="127000"/>
                    <a:pt x="2527300" y="196850"/>
                    <a:pt x="2641600" y="254000"/>
                  </a:cubicBezTo>
                  <a:cubicBezTo>
                    <a:pt x="2755900" y="311150"/>
                    <a:pt x="2832100" y="355600"/>
                    <a:pt x="2921000" y="431800"/>
                  </a:cubicBezTo>
                  <a:cubicBezTo>
                    <a:pt x="3009900" y="508000"/>
                    <a:pt x="3124200" y="654050"/>
                    <a:pt x="3175000" y="711200"/>
                  </a:cubicBezTo>
                  <a:cubicBezTo>
                    <a:pt x="3225800" y="768350"/>
                    <a:pt x="3225800" y="774700"/>
                    <a:pt x="3225800" y="774700"/>
                  </a:cubicBezTo>
                  <a:lnTo>
                    <a:pt x="3276600" y="838200"/>
                  </a:lnTo>
                </a:path>
              </a:pathLst>
            </a:custGeom>
            <a:ln w="1905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755900" y="3564467"/>
              <a:ext cx="3149600" cy="1299633"/>
            </a:xfrm>
            <a:custGeom>
              <a:avLst/>
              <a:gdLst>
                <a:gd name="connsiteX0" fmla="*/ 0 w 3149600"/>
                <a:gd name="connsiteY0" fmla="*/ 1299633 h 1299633"/>
                <a:gd name="connsiteX1" fmla="*/ 381000 w 3149600"/>
                <a:gd name="connsiteY1" fmla="*/ 1223433 h 1299633"/>
                <a:gd name="connsiteX2" fmla="*/ 660400 w 3149600"/>
                <a:gd name="connsiteY2" fmla="*/ 1147233 h 1299633"/>
                <a:gd name="connsiteX3" fmla="*/ 990600 w 3149600"/>
                <a:gd name="connsiteY3" fmla="*/ 1007533 h 1299633"/>
                <a:gd name="connsiteX4" fmla="*/ 1092200 w 3149600"/>
                <a:gd name="connsiteY4" fmla="*/ 956733 h 1299633"/>
                <a:gd name="connsiteX5" fmla="*/ 1384300 w 3149600"/>
                <a:gd name="connsiteY5" fmla="*/ 753533 h 1299633"/>
                <a:gd name="connsiteX6" fmla="*/ 1549400 w 3149600"/>
                <a:gd name="connsiteY6" fmla="*/ 651933 h 1299633"/>
                <a:gd name="connsiteX7" fmla="*/ 2006600 w 3149600"/>
                <a:gd name="connsiteY7" fmla="*/ 397933 h 1299633"/>
                <a:gd name="connsiteX8" fmla="*/ 2286000 w 3149600"/>
                <a:gd name="connsiteY8" fmla="*/ 232833 h 1299633"/>
                <a:gd name="connsiteX9" fmla="*/ 2527300 w 3149600"/>
                <a:gd name="connsiteY9" fmla="*/ 143933 h 1299633"/>
                <a:gd name="connsiteX10" fmla="*/ 2755900 w 3149600"/>
                <a:gd name="connsiteY10" fmla="*/ 67733 h 1299633"/>
                <a:gd name="connsiteX11" fmla="*/ 2921000 w 3149600"/>
                <a:gd name="connsiteY11" fmla="*/ 29633 h 1299633"/>
                <a:gd name="connsiteX12" fmla="*/ 3035300 w 3149600"/>
                <a:gd name="connsiteY12" fmla="*/ 4233 h 1299633"/>
                <a:gd name="connsiteX13" fmla="*/ 3149600 w 3149600"/>
                <a:gd name="connsiteY13" fmla="*/ 4233 h 129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149600" h="1299633">
                  <a:moveTo>
                    <a:pt x="0" y="1299633"/>
                  </a:moveTo>
                  <a:cubicBezTo>
                    <a:pt x="135466" y="1274233"/>
                    <a:pt x="270933" y="1248833"/>
                    <a:pt x="381000" y="1223433"/>
                  </a:cubicBezTo>
                  <a:cubicBezTo>
                    <a:pt x="491067" y="1198033"/>
                    <a:pt x="558800" y="1183216"/>
                    <a:pt x="660400" y="1147233"/>
                  </a:cubicBezTo>
                  <a:cubicBezTo>
                    <a:pt x="762000" y="1111250"/>
                    <a:pt x="918633" y="1039283"/>
                    <a:pt x="990600" y="1007533"/>
                  </a:cubicBezTo>
                  <a:cubicBezTo>
                    <a:pt x="1062567" y="975783"/>
                    <a:pt x="1026583" y="999066"/>
                    <a:pt x="1092200" y="956733"/>
                  </a:cubicBezTo>
                  <a:cubicBezTo>
                    <a:pt x="1157817" y="914400"/>
                    <a:pt x="1308100" y="804333"/>
                    <a:pt x="1384300" y="753533"/>
                  </a:cubicBezTo>
                  <a:cubicBezTo>
                    <a:pt x="1460500" y="702733"/>
                    <a:pt x="1445683" y="711200"/>
                    <a:pt x="1549400" y="651933"/>
                  </a:cubicBezTo>
                  <a:cubicBezTo>
                    <a:pt x="1653117" y="592666"/>
                    <a:pt x="1883833" y="467783"/>
                    <a:pt x="2006600" y="397933"/>
                  </a:cubicBezTo>
                  <a:cubicBezTo>
                    <a:pt x="2129367" y="328083"/>
                    <a:pt x="2199217" y="275166"/>
                    <a:pt x="2286000" y="232833"/>
                  </a:cubicBezTo>
                  <a:cubicBezTo>
                    <a:pt x="2372783" y="190500"/>
                    <a:pt x="2448983" y="171450"/>
                    <a:pt x="2527300" y="143933"/>
                  </a:cubicBezTo>
                  <a:cubicBezTo>
                    <a:pt x="2605617" y="116416"/>
                    <a:pt x="2690283" y="86783"/>
                    <a:pt x="2755900" y="67733"/>
                  </a:cubicBezTo>
                  <a:cubicBezTo>
                    <a:pt x="2821517" y="48683"/>
                    <a:pt x="2921000" y="29633"/>
                    <a:pt x="2921000" y="29633"/>
                  </a:cubicBezTo>
                  <a:cubicBezTo>
                    <a:pt x="2967567" y="19050"/>
                    <a:pt x="2997200" y="8466"/>
                    <a:pt x="3035300" y="4233"/>
                  </a:cubicBezTo>
                  <a:cubicBezTo>
                    <a:pt x="3073400" y="0"/>
                    <a:pt x="3111500" y="2116"/>
                    <a:pt x="3149600" y="4233"/>
                  </a:cubicBezTo>
                </a:path>
              </a:pathLst>
            </a:custGeom>
            <a:ln w="190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3750" y="2667000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baseline="-25000" dirty="0" err="1" smtClean="0">
                  <a:latin typeface="Arial" pitchFamily="34" charset="0"/>
                  <a:cs typeface="Arial" pitchFamily="34" charset="0"/>
                </a:rPr>
                <a:t>i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150" y="4946022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ruta 26"/>
          <p:cNvSpPr txBox="1"/>
          <p:nvPr/>
        </p:nvSpPr>
        <p:spPr>
          <a:xfrm>
            <a:off x="6549771" y="1696701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 (A)</a:t>
            </a:r>
            <a:endParaRPr lang="sv-SE" sz="2600" dirty="0">
              <a:solidFill>
                <a:srgbClr val="00009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ruta 27"/>
          <p:cNvSpPr txBox="1"/>
          <p:nvPr/>
        </p:nvSpPr>
        <p:spPr>
          <a:xfrm>
            <a:off x="6587871" y="2703202"/>
            <a:ext cx="11302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)</a:t>
            </a:r>
            <a:endParaRPr lang="sv-SE" sz="2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ruta 24"/>
          <p:cNvSpPr txBox="1"/>
          <p:nvPr/>
        </p:nvSpPr>
        <p:spPr>
          <a:xfrm>
            <a:off x="6562471" y="2189144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B)</a:t>
            </a:r>
            <a:endParaRPr lang="sv-SE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9</a:t>
            </a:r>
            <a:r>
              <a:rPr lang="sv-SE" b="1" dirty="0" smtClean="0"/>
              <a:t> </a:t>
            </a:r>
            <a:r>
              <a:rPr lang="sv-SE" b="1" dirty="0"/>
              <a:t>– </a:t>
            </a:r>
            <a:r>
              <a:rPr lang="sv-SE" b="1" dirty="0" smtClean="0"/>
              <a:t>Thursday  2/7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alances in terms of molar flow rat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quation on Every Species </a:t>
            </a:r>
            <a:endParaRPr lang="en-US" sz="2400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lvl="1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ve Rates</a:t>
            </a:r>
          </a:p>
          <a:p>
            <a:pPr lvl="1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		Trans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ws</a:t>
            </a:r>
            <a:endParaRPr lang="en-US" b="1" dirty="0" smtClean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Membrane Reactors: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Used f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rmodynamically limited reac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 txBox="1">
            <a:spLocks/>
          </p:cNvSpPr>
          <p:nvPr/>
        </p:nvSpPr>
        <p:spPr>
          <a:xfrm>
            <a:off x="1066800" y="4270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of Lecture 9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20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42101"/>
              </p:ext>
            </p:extLst>
          </p:nvPr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9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343823"/>
            <a:chOff x="927102" y="2613313"/>
            <a:chExt cx="7823165" cy="13438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0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1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343823"/>
              <a:chOff x="7478184" y="572549"/>
              <a:chExt cx="1624337" cy="1541095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654798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343823"/>
            <a:chOff x="939802" y="4270659"/>
            <a:chExt cx="7850609" cy="13438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2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3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343823"/>
              <a:chOff x="7722453" y="685800"/>
              <a:chExt cx="1600201" cy="1541095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68049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343822"/>
            <a:chOff x="939802" y="5510098"/>
            <a:chExt cx="7859160" cy="1343822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4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5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343822"/>
              <a:chOff x="7722453" y="685800"/>
              <a:chExt cx="1600201" cy="1541094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68048"/>
                <a:ext cx="464881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914400" y="193357"/>
            <a:ext cx="30099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</a:t>
            </a:r>
            <a:r>
              <a:rPr lang="sv-SE" sz="2600" dirty="0" err="1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Lecture</a:t>
            </a:r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02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881" y="116683"/>
            <a:ext cx="46080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04314" y="4500382"/>
            <a:ext cx="4910063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8381" y="2185196"/>
            <a:ext cx="4965996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 reactor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can be used to achieve conversions</a:t>
            </a:r>
            <a:r>
              <a:rPr lang="sv-SE" dirty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greater than the original equilibrium value. These higher conversions are the result of  </a:t>
            </a:r>
            <a:r>
              <a:rPr lang="sv-SE" b="1" i="1" dirty="0" smtClean="0">
                <a:latin typeface="Arial" pitchFamily="34" charset="0"/>
                <a:cs typeface="Arial" pitchFamily="34" charset="0"/>
              </a:rPr>
              <a:t>Le Chatelier’s princi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; you can remove the reaction products and drive the reaction to the right.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To accomplish this, a membrane that is permeable to that reaction product, but impermeable to all other species, is placed around the reacting mixtu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82"/>
          <p:cNvGrpSpPr/>
          <p:nvPr/>
        </p:nvGrpSpPr>
        <p:grpSpPr>
          <a:xfrm>
            <a:off x="914400" y="1443564"/>
            <a:ext cx="5503162" cy="1087963"/>
            <a:chOff x="914400" y="990598"/>
            <a:chExt cx="5503162" cy="1087963"/>
          </a:xfrm>
        </p:grpSpPr>
        <p:sp>
          <p:nvSpPr>
            <p:cNvPr id="64" name="Rektangel 63"/>
            <p:cNvSpPr/>
            <p:nvPr/>
          </p:nvSpPr>
          <p:spPr>
            <a:xfrm>
              <a:off x="990600" y="1586118"/>
              <a:ext cx="542696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+ 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		     A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B + C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ktangel 65"/>
            <p:cNvSpPr/>
            <p:nvPr/>
          </p:nvSpPr>
          <p:spPr>
            <a:xfrm>
              <a:off x="914400" y="990598"/>
              <a:ext cx="423224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Dehydrogenation Reaction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83"/>
          <p:cNvGrpSpPr/>
          <p:nvPr/>
        </p:nvGrpSpPr>
        <p:grpSpPr>
          <a:xfrm>
            <a:off x="914400" y="2808544"/>
            <a:ext cx="4338047" cy="3794967"/>
            <a:chOff x="914400" y="2355578"/>
            <a:chExt cx="4338047" cy="3794967"/>
          </a:xfrm>
        </p:grpSpPr>
        <p:sp>
          <p:nvSpPr>
            <p:cNvPr id="67" name="Rektangel 66"/>
            <p:cNvSpPr/>
            <p:nvPr/>
          </p:nvSpPr>
          <p:spPr>
            <a:xfrm>
              <a:off x="914400" y="2355578"/>
              <a:ext cx="433804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Thermodynamically Limited:</a:t>
              </a:r>
            </a:p>
          </p:txBody>
        </p:sp>
        <p:grpSp>
          <p:nvGrpSpPr>
            <p:cNvPr id="4" name="Grupp 81"/>
            <p:cNvGrpSpPr/>
            <p:nvPr/>
          </p:nvGrpSpPr>
          <p:grpSpPr>
            <a:xfrm>
              <a:off x="990601" y="2905777"/>
              <a:ext cx="2987299" cy="3244768"/>
              <a:chOff x="990601" y="2905777"/>
              <a:chExt cx="2987299" cy="3244768"/>
            </a:xfrm>
          </p:grpSpPr>
          <p:grpSp>
            <p:nvGrpSpPr>
              <p:cNvPr id="5" name="Grupp 79"/>
              <p:cNvGrpSpPr/>
              <p:nvPr/>
            </p:nvGrpSpPr>
            <p:grpSpPr>
              <a:xfrm>
                <a:off x="990601" y="2905777"/>
                <a:ext cx="2987299" cy="3244768"/>
                <a:chOff x="990601" y="2905777"/>
                <a:chExt cx="2987299" cy="3244768"/>
              </a:xfrm>
            </p:grpSpPr>
            <p:sp>
              <p:nvSpPr>
                <p:cNvPr id="276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42084" y="3443897"/>
                  <a:ext cx="65903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err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baseline="-25000" dirty="0" err="1">
                      <a:latin typeface="Arial" pitchFamily="34" charset="0"/>
                      <a:cs typeface="Arial" pitchFamily="34" charset="0"/>
                    </a:rPr>
                    <a:t>e</a:t>
                  </a:r>
                  <a:endParaRPr lang="en-US" sz="2400" baseline="-25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9253" y="5688880"/>
                  <a:ext cx="528647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grpSp>
              <p:nvGrpSpPr>
                <p:cNvPr id="6" name="Grupp 77"/>
                <p:cNvGrpSpPr/>
                <p:nvPr/>
              </p:nvGrpSpPr>
              <p:grpSpPr>
                <a:xfrm>
                  <a:off x="1371600" y="4012002"/>
                  <a:ext cx="2006686" cy="2006684"/>
                  <a:chOff x="1859246" y="4012002"/>
                  <a:chExt cx="2006686" cy="2006684"/>
                </a:xfrm>
              </p:grpSpPr>
              <p:sp>
                <p:nvSpPr>
                  <p:cNvPr id="276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4012002"/>
                    <a:ext cx="0" cy="20066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5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6018686"/>
                    <a:ext cx="200668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67" name="Freeform 26"/>
                  <p:cNvSpPr>
                    <a:spLocks/>
                  </p:cNvSpPr>
                  <p:nvPr/>
                </p:nvSpPr>
                <p:spPr bwMode="auto">
                  <a:xfrm>
                    <a:off x="1859248" y="4296449"/>
                    <a:ext cx="2006684" cy="1435567"/>
                  </a:xfrm>
                  <a:custGeom>
                    <a:avLst/>
                    <a:gdLst>
                      <a:gd name="T0" fmla="*/ 0 w 336"/>
                      <a:gd name="T1" fmla="*/ 72 h 264"/>
                      <a:gd name="T2" fmla="*/ 96 w 336"/>
                      <a:gd name="T3" fmla="*/ 24 h 264"/>
                      <a:gd name="T4" fmla="*/ 240 w 336"/>
                      <a:gd name="T5" fmla="*/ 216 h 264"/>
                      <a:gd name="T6" fmla="*/ 336 w 336"/>
                      <a:gd name="T7" fmla="*/ 264 h 2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264"/>
                      <a:gd name="T14" fmla="*/ 336 w 336"/>
                      <a:gd name="T15" fmla="*/ 264 h 264"/>
                      <a:gd name="connsiteX0" fmla="*/ 476 w 10476"/>
                      <a:gd name="connsiteY0" fmla="*/ 3002 h 10275"/>
                      <a:gd name="connsiteX1" fmla="*/ 476 w 10476"/>
                      <a:gd name="connsiteY1" fmla="*/ 1354 h 10275"/>
                      <a:gd name="connsiteX2" fmla="*/ 3333 w 10476"/>
                      <a:gd name="connsiteY2" fmla="*/ 1184 h 10275"/>
                      <a:gd name="connsiteX3" fmla="*/ 7619 w 10476"/>
                      <a:gd name="connsiteY3" fmla="*/ 8457 h 10275"/>
                      <a:gd name="connsiteX4" fmla="*/ 10476 w 10476"/>
                      <a:gd name="connsiteY4" fmla="*/ 10275 h 10275"/>
                      <a:gd name="connsiteX0" fmla="*/ 740 w 10740"/>
                      <a:gd name="connsiteY0" fmla="*/ 2832 h 10105"/>
                      <a:gd name="connsiteX1" fmla="*/ 740 w 10740"/>
                      <a:gd name="connsiteY1" fmla="*/ 1184 h 10105"/>
                      <a:gd name="connsiteX2" fmla="*/ 5179 w 10740"/>
                      <a:gd name="connsiteY2" fmla="*/ 1184 h 10105"/>
                      <a:gd name="connsiteX3" fmla="*/ 7883 w 10740"/>
                      <a:gd name="connsiteY3" fmla="*/ 8287 h 10105"/>
                      <a:gd name="connsiteX4" fmla="*/ 10740 w 10740"/>
                      <a:gd name="connsiteY4" fmla="*/ 10105 h 10105"/>
                      <a:gd name="connsiteX0" fmla="*/ 0 w 10000"/>
                      <a:gd name="connsiteY0" fmla="*/ 2832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184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84 h 9105"/>
                      <a:gd name="connsiteX1" fmla="*/ 1642 w 10000"/>
                      <a:gd name="connsiteY1" fmla="*/ 184 h 9105"/>
                      <a:gd name="connsiteX2" fmla="*/ 4502 w 10000"/>
                      <a:gd name="connsiteY2" fmla="*/ 1291 h 9105"/>
                      <a:gd name="connsiteX3" fmla="*/ 7143 w 10000"/>
                      <a:gd name="connsiteY3" fmla="*/ 7287 h 9105"/>
                      <a:gd name="connsiteX4" fmla="*/ 10000 w 10000"/>
                      <a:gd name="connsiteY4" fmla="*/ 9105 h 9105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1642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000" h="10000">
                        <a:moveTo>
                          <a:pt x="0" y="202"/>
                        </a:moveTo>
                        <a:cubicBezTo>
                          <a:pt x="21" y="177"/>
                          <a:pt x="892" y="0"/>
                          <a:pt x="1642" y="202"/>
                        </a:cubicBezTo>
                        <a:cubicBezTo>
                          <a:pt x="3784" y="294"/>
                          <a:pt x="3838" y="914"/>
                          <a:pt x="4755" y="2214"/>
                        </a:cubicBezTo>
                        <a:cubicBezTo>
                          <a:pt x="5672" y="3514"/>
                          <a:pt x="6269" y="6705"/>
                          <a:pt x="7143" y="8003"/>
                        </a:cubicBezTo>
                        <a:cubicBezTo>
                          <a:pt x="8017" y="9301"/>
                          <a:pt x="9524" y="9667"/>
                          <a:pt x="10000" y="100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76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90601" y="2905777"/>
                  <a:ext cx="2092822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exothermic</a:t>
                  </a:r>
                </a:p>
              </p:txBody>
            </p:sp>
          </p:grpSp>
          <p:sp>
            <p:nvSpPr>
              <p:cNvPr id="76" name="Text Box 22"/>
              <p:cNvSpPr txBox="1">
                <a:spLocks noChangeArrowheads="1"/>
              </p:cNvSpPr>
              <p:nvPr/>
            </p:nvSpPr>
            <p:spPr bwMode="auto">
              <a:xfrm>
                <a:off x="2355850" y="4094662"/>
                <a:ext cx="65903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baseline="-25000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604504" y="6299200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811420" y="5719117"/>
            <a:ext cx="6590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B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14880" y="4864100"/>
            <a:ext cx="191770" cy="9398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71245" y="6019800"/>
            <a:ext cx="1443405" cy="354330"/>
          </a:xfrm>
          <a:prstGeom prst="line">
            <a:avLst/>
          </a:prstGeom>
          <a:ln w="12700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3145" y="63360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7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"/>
          </p:nvPr>
        </p:nvSpPr>
        <p:spPr>
          <a:xfrm>
            <a:off x="444498" y="1739900"/>
            <a:ext cx="8813801" cy="5410200"/>
          </a:xfrm>
        </p:spPr>
        <p:txBody>
          <a:bodyPr>
            <a:norm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IMRCF	    Membrane Reactor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CRM		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chematic of IMRCF for mole balanc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26279" b="53016"/>
          <a:stretch>
            <a:fillRect/>
          </a:stretch>
        </p:blipFill>
        <p:spPr bwMode="auto">
          <a:xfrm>
            <a:off x="104296" y="1366838"/>
            <a:ext cx="4747410" cy="1906588"/>
          </a:xfrm>
          <a:prstGeom prst="rect">
            <a:avLst/>
          </a:prstGeom>
          <a:noFill/>
        </p:spPr>
      </p:pic>
      <p:pic>
        <p:nvPicPr>
          <p:cNvPr id="9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44" b="73323"/>
          <a:stretch>
            <a:fillRect/>
          </a:stretch>
        </p:blipFill>
        <p:spPr bwMode="auto">
          <a:xfrm>
            <a:off x="5067300" y="1366838"/>
            <a:ext cx="3683844" cy="1906588"/>
          </a:xfrm>
          <a:prstGeom prst="rect">
            <a:avLst/>
          </a:prstGeom>
          <a:noFill/>
        </p:spPr>
      </p:pic>
      <p:pic>
        <p:nvPicPr>
          <p:cNvPr id="10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46105" b="32073"/>
          <a:stretch>
            <a:fillRect/>
          </a:stretch>
        </p:blipFill>
        <p:spPr bwMode="auto">
          <a:xfrm>
            <a:off x="146304" y="3939261"/>
            <a:ext cx="4705402" cy="1991639"/>
          </a:xfrm>
          <a:prstGeom prst="rect">
            <a:avLst/>
          </a:prstGeom>
          <a:noFill/>
        </p:spPr>
      </p:pic>
      <p:pic>
        <p:nvPicPr>
          <p:cNvPr id="11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16822" t="67744" b="5455"/>
          <a:stretch>
            <a:fillRect/>
          </a:stretch>
        </p:blipFill>
        <p:spPr bwMode="auto">
          <a:xfrm>
            <a:off x="5067300" y="3695700"/>
            <a:ext cx="3923609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5594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063608" y="1658372"/>
            <a:ext cx="56124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= 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err="1" smtClean="0">
                <a:latin typeface="Arial" pitchFamily="34" charset="0"/>
                <a:ea typeface="Arial" charset="0"/>
                <a:cs typeface="Arial" pitchFamily="34" charset="0"/>
              </a:rPr>
              <a:t>b</a:t>
            </a:r>
            <a:r>
              <a:rPr lang="en-US" sz="2000" i="1" dirty="0" err="1" smtClean="0">
                <a:latin typeface="Arial" pitchFamily="34" charset="0"/>
                <a:ea typeface="Arial" charset="0"/>
                <a:cs typeface="Arial" pitchFamily="34" charset="0"/>
              </a:rPr>
              <a:t>V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solids weight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cs typeface="Arial" pitchFamily="34" charset="0"/>
              </a:rPr>
              <a:t>ρ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= (1-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ϕ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)</a:t>
            </a:r>
            <a:r>
              <a:rPr lang="el-GR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bulk solids density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density of solids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pSp>
        <p:nvGrpSpPr>
          <p:cNvPr id="52" name="Grupp 66"/>
          <p:cNvGrpSpPr/>
          <p:nvPr/>
        </p:nvGrpSpPr>
        <p:grpSpPr>
          <a:xfrm>
            <a:off x="914400" y="1362811"/>
            <a:ext cx="4075797" cy="2160485"/>
            <a:chOff x="838200" y="1926868"/>
            <a:chExt cx="1796280" cy="930066"/>
          </a:xfrm>
        </p:grpSpPr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2006998" y="2299920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Grupp 72"/>
            <p:cNvGrpSpPr/>
            <p:nvPr/>
          </p:nvGrpSpPr>
          <p:grpSpPr>
            <a:xfrm>
              <a:off x="838200" y="1926868"/>
              <a:ext cx="1796280" cy="930066"/>
              <a:chOff x="838200" y="1926868"/>
              <a:chExt cx="1796280" cy="930066"/>
            </a:xfrm>
          </p:grpSpPr>
          <p:sp>
            <p:nvSpPr>
              <p:cNvPr id="55" name="Text Box 48"/>
              <p:cNvSpPr txBox="1">
                <a:spLocks noChangeArrowheads="1"/>
              </p:cNvSpPr>
              <p:nvPr/>
            </p:nvSpPr>
            <p:spPr bwMode="auto">
              <a:xfrm>
                <a:off x="1872480" y="2370505"/>
                <a:ext cx="762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B,C</a:t>
                </a:r>
              </a:p>
            </p:txBody>
          </p:sp>
          <p:sp>
            <p:nvSpPr>
              <p:cNvPr id="56" name="Oval 3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457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1524000" y="22098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524000" y="26670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2209800" y="2209800"/>
                <a:ext cx="76200" cy="457200"/>
              </a:xfrm>
              <a:custGeom>
                <a:avLst/>
                <a:gdLst>
                  <a:gd name="T0" fmla="*/ 0 w 96"/>
                  <a:gd name="T1" fmla="*/ 0 h 288"/>
                  <a:gd name="T2" fmla="*/ 96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0" y="0"/>
                    </a:moveTo>
                    <a:cubicBezTo>
                      <a:pt x="48" y="48"/>
                      <a:pt x="96" y="96"/>
                      <a:pt x="96" y="144"/>
                    </a:cubicBezTo>
                    <a:cubicBezTo>
                      <a:pt x="96" y="192"/>
                      <a:pt x="16" y="264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Oval 36"/>
              <p:cNvSpPr>
                <a:spLocks noChangeArrowheads="1"/>
              </p:cNvSpPr>
              <p:nvPr/>
            </p:nvSpPr>
            <p:spPr bwMode="auto">
              <a:xfrm>
                <a:off x="16002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Oval 37"/>
              <p:cNvSpPr>
                <a:spLocks noChangeArrowheads="1"/>
              </p:cNvSpPr>
              <p:nvPr/>
            </p:nvSpPr>
            <p:spPr bwMode="auto">
              <a:xfrm>
                <a:off x="17526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Oval 38"/>
              <p:cNvSpPr>
                <a:spLocks noChangeArrowheads="1"/>
              </p:cNvSpPr>
              <p:nvPr/>
            </p:nvSpPr>
            <p:spPr bwMode="auto">
              <a:xfrm>
                <a:off x="1926979" y="2568743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16002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Oval 40"/>
              <p:cNvSpPr>
                <a:spLocks noChangeArrowheads="1"/>
              </p:cNvSpPr>
              <p:nvPr/>
            </p:nvSpPr>
            <p:spPr bwMode="auto">
              <a:xfrm>
                <a:off x="18288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9050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6764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7526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18288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16764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H="1">
                <a:off x="1447800" y="2057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H="1">
                <a:off x="1447800" y="2819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Båge 52"/>
              <p:cNvSpPr>
                <a:spLocks/>
              </p:cNvSpPr>
              <p:nvPr/>
            </p:nvSpPr>
            <p:spPr bwMode="auto">
              <a:xfrm flipH="1" flipV="1">
                <a:off x="1219200" y="2057400"/>
                <a:ext cx="228600" cy="763588"/>
              </a:xfrm>
              <a:custGeom>
                <a:avLst/>
                <a:gdLst>
                  <a:gd name="T0" fmla="*/ 0 w 21600"/>
                  <a:gd name="T1" fmla="*/ 0 h 43168"/>
                  <a:gd name="T2" fmla="*/ 12425 w 21600"/>
                  <a:gd name="T3" fmla="*/ 763588 h 43168"/>
                  <a:gd name="T4" fmla="*/ 0 w 21600"/>
                  <a:gd name="T5" fmla="*/ 382077 h 431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68"/>
                  <a:gd name="T11" fmla="*/ 21600 w 21600"/>
                  <a:gd name="T12" fmla="*/ 43168 h 4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68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</a:path>
                  <a:path w="21600" h="43168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914400" y="2438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54"/>
              <p:cNvSpPr>
                <a:spLocks noChangeShapeType="1"/>
              </p:cNvSpPr>
              <p:nvPr/>
            </p:nvSpPr>
            <p:spPr bwMode="auto">
              <a:xfrm>
                <a:off x="914400" y="21336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Text Box 55"/>
              <p:cNvSpPr txBox="1">
                <a:spLocks noChangeArrowheads="1"/>
              </p:cNvSpPr>
              <p:nvPr/>
            </p:nvSpPr>
            <p:spPr bwMode="auto">
              <a:xfrm>
                <a:off x="838200" y="1926868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weep</a:t>
                </a:r>
              </a:p>
            </p:txBody>
          </p:sp>
          <p:sp>
            <p:nvSpPr>
              <p:cNvPr id="76" name="Text Box 57"/>
              <p:cNvSpPr txBox="1">
                <a:spLocks noChangeArrowheads="1"/>
              </p:cNvSpPr>
              <p:nvPr/>
            </p:nvSpPr>
            <p:spPr bwMode="auto">
              <a:xfrm>
                <a:off x="838200" y="2221260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0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Text Box 61"/>
              <p:cNvSpPr txBox="1">
                <a:spLocks noChangeArrowheads="1"/>
              </p:cNvSpPr>
              <p:nvPr/>
            </p:nvSpPr>
            <p:spPr bwMode="auto">
              <a:xfrm>
                <a:off x="1981200" y="2644943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78" name="Text Box 63"/>
              <p:cNvSpPr txBox="1">
                <a:spLocks noChangeArrowheads="1"/>
              </p:cNvSpPr>
              <p:nvPr/>
            </p:nvSpPr>
            <p:spPr bwMode="auto">
              <a:xfrm>
                <a:off x="1990232" y="2027605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cxnSp>
            <p:nvCxnSpPr>
              <p:cNvPr id="79" name="AutoShape 64"/>
              <p:cNvCxnSpPr>
                <a:cxnSpLocks noChangeShapeType="1"/>
              </p:cNvCxnSpPr>
              <p:nvPr/>
            </p:nvCxnSpPr>
            <p:spPr bwMode="auto">
              <a:xfrm rot="5400000" flipV="1">
                <a:off x="17708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0" name="AutoShape 66"/>
              <p:cNvCxnSpPr>
                <a:cxnSpLocks noChangeShapeType="1"/>
              </p:cNvCxnSpPr>
              <p:nvPr/>
            </p:nvCxnSpPr>
            <p:spPr bwMode="auto">
              <a:xfrm rot="5400000" flipV="1">
                <a:off x="16184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1" name="AutoShape 69"/>
              <p:cNvCxnSpPr>
                <a:cxnSpLocks noChangeShapeType="1"/>
                <a:stCxn id="67" idx="1"/>
                <a:endCxn id="78" idx="1"/>
              </p:cNvCxnSpPr>
              <p:nvPr/>
            </p:nvCxnSpPr>
            <p:spPr bwMode="auto">
              <a:xfrm rot="5400000" flipH="1" flipV="1">
                <a:off x="1795216" y="2102143"/>
                <a:ext cx="163559" cy="226473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2" name="AutoShape 70"/>
              <p:cNvCxnSpPr>
                <a:cxnSpLocks noChangeShapeType="1"/>
              </p:cNvCxnSpPr>
              <p:nvPr/>
            </p:nvCxnSpPr>
            <p:spPr bwMode="auto">
              <a:xfrm rot="-5400000">
                <a:off x="1635125" y="20986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pSp>
        <p:nvGrpSpPr>
          <p:cNvPr id="83" name="Grupp 48"/>
          <p:cNvGrpSpPr/>
          <p:nvPr/>
        </p:nvGrpSpPr>
        <p:grpSpPr>
          <a:xfrm>
            <a:off x="914400" y="3818649"/>
            <a:ext cx="5002215" cy="2546773"/>
            <a:chOff x="914400" y="3818649"/>
            <a:chExt cx="5002215" cy="2546773"/>
          </a:xfrm>
        </p:grpSpPr>
        <p:grpSp>
          <p:nvGrpSpPr>
            <p:cNvPr id="84" name="Grupp 97"/>
            <p:cNvGrpSpPr/>
            <p:nvPr/>
          </p:nvGrpSpPr>
          <p:grpSpPr>
            <a:xfrm>
              <a:off x="914400" y="3818649"/>
              <a:ext cx="5002215" cy="2546773"/>
              <a:chOff x="3657600" y="2362200"/>
              <a:chExt cx="2296636" cy="1169284"/>
            </a:xfrm>
          </p:grpSpPr>
          <p:sp>
            <p:nvSpPr>
              <p:cNvPr id="86" name="Rectangle 71"/>
              <p:cNvSpPr>
                <a:spLocks noChangeArrowheads="1"/>
              </p:cNvSpPr>
              <p:nvPr/>
            </p:nvSpPr>
            <p:spPr bwMode="auto">
              <a:xfrm>
                <a:off x="36576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2"/>
              <p:cNvSpPr>
                <a:spLocks noChangeArrowheads="1"/>
              </p:cNvSpPr>
              <p:nvPr/>
            </p:nvSpPr>
            <p:spPr bwMode="auto">
              <a:xfrm>
                <a:off x="46482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88" name="AutoShape 73"/>
              <p:cNvCxnSpPr>
                <a:cxnSpLocks noChangeShapeType="1"/>
              </p:cNvCxnSpPr>
              <p:nvPr/>
            </p:nvCxnSpPr>
            <p:spPr bwMode="auto">
              <a:xfrm rot="-5400000">
                <a:off x="4606925" y="25558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89" name="Line 74"/>
              <p:cNvSpPr>
                <a:spLocks noChangeShapeType="1"/>
              </p:cNvSpPr>
              <p:nvPr/>
            </p:nvSpPr>
            <p:spPr bwMode="auto">
              <a:xfrm flipH="1" flipV="1">
                <a:off x="4343400" y="25146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" name="Line 75"/>
              <p:cNvSpPr>
                <a:spLocks noChangeShapeType="1"/>
              </p:cNvSpPr>
              <p:nvPr/>
            </p:nvSpPr>
            <p:spPr bwMode="auto">
              <a:xfrm>
                <a:off x="4572000" y="27432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Text Box 76"/>
              <p:cNvSpPr txBox="1">
                <a:spLocks noChangeArrowheads="1"/>
              </p:cNvSpPr>
              <p:nvPr/>
            </p:nvSpPr>
            <p:spPr bwMode="auto">
              <a:xfrm>
                <a:off x="3668236" y="3121692"/>
                <a:ext cx="2286000" cy="4097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C stay behind since they are too big</a:t>
                </a:r>
              </a:p>
            </p:txBody>
          </p:sp>
          <p:sp>
            <p:nvSpPr>
              <p:cNvPr id="92" name="Text Box 77"/>
              <p:cNvSpPr txBox="1">
                <a:spLocks noChangeArrowheads="1"/>
              </p:cNvSpPr>
              <p:nvPr/>
            </p:nvSpPr>
            <p:spPr bwMode="auto">
              <a:xfrm>
                <a:off x="4038600" y="2362200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78"/>
              <p:cNvSpPr txBox="1">
                <a:spLocks noChangeArrowheads="1"/>
              </p:cNvSpPr>
              <p:nvPr/>
            </p:nvSpPr>
            <p:spPr bwMode="auto">
              <a:xfrm>
                <a:off x="4724400" y="2362201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Text Box 79"/>
              <p:cNvSpPr txBox="1">
                <a:spLocks noChangeArrowheads="1"/>
              </p:cNvSpPr>
              <p:nvPr/>
            </p:nvSpPr>
            <p:spPr bwMode="auto">
              <a:xfrm>
                <a:off x="5105400" y="2482851"/>
                <a:ext cx="4572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BS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4199488" y="4980428"/>
              <a:ext cx="995810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16861" y="3436107"/>
                <a:ext cx="3965253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𝑎𝑠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861" y="3436107"/>
                <a:ext cx="3965253" cy="619016"/>
              </a:xfrm>
              <a:prstGeom prst="rect">
                <a:avLst/>
              </a:prstGeom>
              <a:blipFill rotWithShape="1">
                <a:blip r:embed="rId2"/>
                <a:stretch>
                  <a:fillRect r="-70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339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A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58"/>
          <p:cNvGrpSpPr/>
          <p:nvPr/>
        </p:nvGrpSpPr>
        <p:grpSpPr>
          <a:xfrm>
            <a:off x="4324350" y="4228309"/>
            <a:ext cx="1143000" cy="850168"/>
            <a:chOff x="7009790" y="2552700"/>
            <a:chExt cx="1143000" cy="850168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09790" y="2578891"/>
            <a:ext cx="11430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9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90" y="2578891"/>
                          <a:ext cx="1143000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0"/>
            <p:cNvSpPr>
              <a:spLocks noChangeArrowheads="1"/>
            </p:cNvSpPr>
            <p:nvPr/>
          </p:nvSpPr>
          <p:spPr bwMode="auto">
            <a:xfrm>
              <a:off x="7009790" y="2552700"/>
              <a:ext cx="1143000" cy="850168"/>
            </a:xfrm>
            <a:prstGeom prst="rect">
              <a:avLst/>
            </a:prstGeom>
            <a:noFill/>
            <a:ln w="9525">
              <a:solidFill>
                <a:schemeClr val="accent5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upp 68"/>
          <p:cNvGrpSpPr/>
          <p:nvPr/>
        </p:nvGrpSpPr>
        <p:grpSpPr>
          <a:xfrm>
            <a:off x="990600" y="2414033"/>
            <a:ext cx="6797887" cy="1203880"/>
            <a:chOff x="990600" y="1775918"/>
            <a:chExt cx="6797887" cy="1203880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69453"/>
                </p:ext>
              </p:extLst>
            </p:nvPr>
          </p:nvGraphicFramePr>
          <p:xfrm>
            <a:off x="4211638" y="2413060"/>
            <a:ext cx="34845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0" name="Equation" r:id="rId5" imgW="1574640" imgH="253800" progId="Equation.DSMT4">
                    <p:embed/>
                  </p:oleObj>
                </mc:Choice>
                <mc:Fallback>
                  <p:oleObj name="Equation" r:id="rId5" imgW="1574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2413060"/>
                          <a:ext cx="34845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61"/>
            <p:cNvSpPr/>
            <p:nvPr/>
          </p:nvSpPr>
          <p:spPr>
            <a:xfrm>
              <a:off x="990600" y="1775918"/>
              <a:ext cx="679788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A:               In – out + generation = 0</a:t>
              </a:r>
              <a:endParaRPr lang="en-US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583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17</TotalTime>
  <Words>516</Words>
  <Application>Microsoft Macintosh PowerPoint</Application>
  <PresentationFormat>On-screen Show (4:3)</PresentationFormat>
  <Paragraphs>172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Lecture_1_draft_yellow</vt:lpstr>
      <vt:lpstr>Equation</vt:lpstr>
      <vt:lpstr>Lecture 9</vt:lpstr>
      <vt:lpstr>Lecture 9 – Thursday  2/7/2013</vt:lpstr>
      <vt:lpstr>Reactor Mole Balances Summary</vt:lpstr>
      <vt:lpstr>PowerPoint Presentation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</dc:title>
  <dc:creator>Emma Sundin</dc:creator>
  <cp:lastModifiedBy>Benjamin Griessmann</cp:lastModifiedBy>
  <cp:revision>94</cp:revision>
  <dcterms:created xsi:type="dcterms:W3CDTF">2010-08-03T19:45:42Z</dcterms:created>
  <dcterms:modified xsi:type="dcterms:W3CDTF">2014-12-13T16:19:05Z</dcterms:modified>
</cp:coreProperties>
</file>